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9" r:id="rId2"/>
    <p:sldId id="288" r:id="rId3"/>
    <p:sldId id="344" r:id="rId4"/>
    <p:sldId id="362" r:id="rId5"/>
    <p:sldId id="317" r:id="rId6"/>
    <p:sldId id="313" r:id="rId7"/>
    <p:sldId id="320" r:id="rId8"/>
    <p:sldId id="345" r:id="rId9"/>
    <p:sldId id="346" r:id="rId10"/>
    <p:sldId id="363" r:id="rId11"/>
    <p:sldId id="347" r:id="rId12"/>
    <p:sldId id="364" r:id="rId13"/>
    <p:sldId id="365" r:id="rId14"/>
    <p:sldId id="366" r:id="rId15"/>
    <p:sldId id="361" r:id="rId16"/>
    <p:sldId id="318" r:id="rId17"/>
    <p:sldId id="350" r:id="rId18"/>
    <p:sldId id="351" r:id="rId19"/>
    <p:sldId id="352" r:id="rId20"/>
    <p:sldId id="353" r:id="rId21"/>
    <p:sldId id="354" r:id="rId22"/>
    <p:sldId id="367" r:id="rId23"/>
    <p:sldId id="368" r:id="rId24"/>
    <p:sldId id="369" r:id="rId25"/>
    <p:sldId id="33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2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AC5BBB-1E8F-4CBF-ACBC-8E7969D5E8A2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6A0216-4176-42D7-B2D1-F42963887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168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843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8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9875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387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785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726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11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232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99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12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8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14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500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211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F33C0-44DE-5795-5AA9-F558419483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9D887B-44FF-514A-5824-0CE2D08B4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AD8DC9-3B3E-3A73-7AA3-353557813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66BFBD-55B0-5D86-4030-9F3985D51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6D5EB9-7AF6-B10E-08D5-293E54CDE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319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DA2ED-009A-BB27-EF67-E3C3081FA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15085A-EBC6-D20E-CD83-6BC0A19030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CF81B9-C0DA-5842-5B0B-C4B8EEE17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CBAFE3-09F5-6835-045D-4617A6623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D5A6F6-1450-AC81-3996-96F13115F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511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79C926-01A4-1567-159D-1B58D22F5A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798EE6-7649-5797-9997-A3A1C066B9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82EB62-A49A-09E1-CA4C-1CB48D683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0916AF-3C43-4B5F-673D-B7A018DEA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3F95B9-3CF9-AD3A-C769-B80AC49F8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01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78536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9046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E312BC2-9FD9-4155-BD6F-2A89BBD6A609}"/>
              </a:ext>
            </a:extLst>
          </p:cNvPr>
          <p:cNvSpPr/>
          <p:nvPr userDrawn="1"/>
        </p:nvSpPr>
        <p:spPr>
          <a:xfrm>
            <a:off x="1199456" y="549569"/>
            <a:ext cx="2784309" cy="1151772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B08C38A-797C-4317-852B-F4C09C399E55}"/>
              </a:ext>
            </a:extLst>
          </p:cNvPr>
          <p:cNvSpPr/>
          <p:nvPr userDrawn="1"/>
        </p:nvSpPr>
        <p:spPr>
          <a:xfrm>
            <a:off x="911424" y="933493"/>
            <a:ext cx="2784309" cy="1151772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/>
          </a:p>
        </p:txBody>
      </p:sp>
    </p:spTree>
    <p:extLst>
      <p:ext uri="{BB962C8B-B14F-4D97-AF65-F5344CB8AC3E}">
        <p14:creationId xmlns:p14="http://schemas.microsoft.com/office/powerpoint/2010/main" val="30910517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A3B81-1600-7771-0C85-BDBB6FCF2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006EA0-CBB3-6AE1-7841-1CA9E76AD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4586EE-6313-5AD4-BFB4-4AEEAE8D8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5E523-6F48-B6F6-2CC6-3F5E14920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A38990-2789-68E7-0AB3-43EA8BC51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89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8FFCC-8EDA-F02D-F773-5176ED291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3FA1AF-65AA-2609-D91D-422372B4A5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14E795-E92D-7714-0A03-9E0F0BD40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25D03-A399-FD94-1E70-E8231E4BA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AA310C-5749-90ED-3D55-27E5FD3C7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393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4503B-B786-B357-3E30-238970B59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1B9CC-4637-169F-B999-0C2CD5B629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273350-C941-4A9A-57D5-260BA4D8F5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13F5D3-A270-67BC-1D2B-438D66A51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3F6D8E-5A02-3B82-98E5-A68124E31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6774B1-E059-5DC4-99DD-E9AA9FB17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714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A3A16-E03C-2C10-6022-D278C46AC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A77285-504F-4F1B-54B3-1937E79A2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019961-5F51-AF22-68BF-9F75594B3F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7011B9-F6E4-D62B-CFCC-58C031A4A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413444-F8BA-F885-4E6E-2A4C6AF784F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6A834-65E1-6C31-56F3-ECA7EB8E2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CB3F7AA-1CAA-2DA5-EA36-88809A893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C90A2E1-3194-ABA3-4D49-EBA964068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53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09974-6E0A-A49F-495F-A56793DDF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9A8B5-129C-DC6E-7C70-BB19091B5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E61DBA-9508-78ED-9575-6157BE160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38FF09-1ACF-4382-8321-FD339440A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289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E58BD2-D596-505B-B283-C31AEF4D2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DB187-4D8F-D37C-84B1-464620BD1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7FA1C8-50A1-22F6-6DD3-85B3B2ED7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229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2DDD9-BFC2-662B-EBB0-B600B6E84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421091-BB10-2E0B-414C-82B39EC075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0E323AB-5D8E-64F6-4C7D-502BEB1F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1D1215-2053-F725-EDCE-897F3D237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5D9CE-7002-DBE9-059F-9B96B9A0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B7A017-CDEA-0F8D-FE20-402FE59DE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98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319E8E-662C-BE55-5463-01E9A54C9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D541A4-C17C-8266-2491-9AF9C96816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4EFA86-A2BF-5FF6-ACBB-BAC111CEB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BA157B-DA3D-3890-DE8C-B76920174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13D6D7-2B32-B2D1-E247-881BF5266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3151DB-A358-81A3-6E1A-3CAAFE62E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364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894DB81-2FFB-EDCC-8A4F-A49735B53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84740E-F6D0-61C2-4C3E-9A336F3719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01421-2E4A-FAE4-AFF7-0A4BF7186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A08DE3-6141-CE06-FE96-A97AB467FE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D43C2-5070-4898-2C5D-CCEA3A58F0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86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49.png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5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slide" Target="slide6.xml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54.emf"/><Relationship Id="rId3" Type="http://schemas.openxmlformats.org/officeDocument/2006/relationships/audio" Target="../media/audio4.wav"/><Relationship Id="rId7" Type="http://schemas.openxmlformats.org/officeDocument/2006/relationships/image" Target="../media/image48.png"/><Relationship Id="rId12" Type="http://schemas.openxmlformats.org/officeDocument/2006/relationships/slide" Target="slide6.xml"/><Relationship Id="rId2" Type="http://schemas.openxmlformats.org/officeDocument/2006/relationships/audio" Target="../media/audio2.wav"/><Relationship Id="rId16" Type="http://schemas.openxmlformats.org/officeDocument/2006/relationships/image" Target="../media/image57.emf"/><Relationship Id="rId1" Type="http://schemas.openxmlformats.org/officeDocument/2006/relationships/slideLayout" Target="../slideLayouts/slideLayout1.xml"/><Relationship Id="rId6" Type="http://schemas.microsoft.com/office/2007/relationships/hdphoto" Target="../media/hdphoto5.wdp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6.emf"/><Relationship Id="rId10" Type="http://schemas.openxmlformats.org/officeDocument/2006/relationships/image" Target="../media/image49.png"/><Relationship Id="rId4" Type="http://schemas.openxmlformats.org/officeDocument/2006/relationships/audio" Target="../media/audio3.wav"/><Relationship Id="rId9" Type="http://schemas.openxmlformats.org/officeDocument/2006/relationships/image" Target="../media/image46.png"/><Relationship Id="rId14" Type="http://schemas.openxmlformats.org/officeDocument/2006/relationships/image" Target="../media/image55.e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53.png"/><Relationship Id="rId18" Type="http://schemas.openxmlformats.org/officeDocument/2006/relationships/image" Target="../media/image57.emf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49.png"/><Relationship Id="rId17" Type="http://schemas.openxmlformats.org/officeDocument/2006/relationships/image" Target="../media/image56.emf"/><Relationship Id="rId2" Type="http://schemas.openxmlformats.org/officeDocument/2006/relationships/audio" Target="../media/audio2.wav"/><Relationship Id="rId16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image" Target="../media/image54.emf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0.png"/><Relationship Id="rId18" Type="http://schemas.openxmlformats.org/officeDocument/2006/relationships/slide" Target="slide6.xml"/><Relationship Id="rId3" Type="http://schemas.openxmlformats.org/officeDocument/2006/relationships/audio" Target="../media/audio3.wav"/><Relationship Id="rId21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59.png"/><Relationship Id="rId17" Type="http://schemas.openxmlformats.org/officeDocument/2006/relationships/image" Target="../media/image46.png"/><Relationship Id="rId2" Type="http://schemas.openxmlformats.org/officeDocument/2006/relationships/audio" Target="../media/audio2.wav"/><Relationship Id="rId16" Type="http://schemas.openxmlformats.org/officeDocument/2006/relationships/image" Target="../media/image45.png"/><Relationship Id="rId20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58.png"/><Relationship Id="rId5" Type="http://schemas.openxmlformats.org/officeDocument/2006/relationships/image" Target="../media/image41.png"/><Relationship Id="rId15" Type="http://schemas.openxmlformats.org/officeDocument/2006/relationships/image" Target="../media/image44.png"/><Relationship Id="rId10" Type="http://schemas.microsoft.com/office/2007/relationships/hdphoto" Target="../media/hdphoto4.wdp"/><Relationship Id="rId19" Type="http://schemas.openxmlformats.org/officeDocument/2006/relationships/image" Target="../media/image11.png"/><Relationship Id="rId4" Type="http://schemas.openxmlformats.org/officeDocument/2006/relationships/audio" Target="../media/audio4.wav"/><Relationship Id="rId9" Type="http://schemas.openxmlformats.org/officeDocument/2006/relationships/image" Target="../media/image43.png"/><Relationship Id="rId14" Type="http://schemas.openxmlformats.org/officeDocument/2006/relationships/image" Target="../media/image61.png"/><Relationship Id="rId22" Type="http://schemas.openxmlformats.org/officeDocument/2006/relationships/audio" Target="../media/audio4.wav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0.png"/><Relationship Id="rId18" Type="http://schemas.openxmlformats.org/officeDocument/2006/relationships/slide" Target="slide6.xml"/><Relationship Id="rId3" Type="http://schemas.openxmlformats.org/officeDocument/2006/relationships/audio" Target="../media/audio3.wav"/><Relationship Id="rId21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59.png"/><Relationship Id="rId17" Type="http://schemas.openxmlformats.org/officeDocument/2006/relationships/image" Target="../media/image46.png"/><Relationship Id="rId2" Type="http://schemas.openxmlformats.org/officeDocument/2006/relationships/audio" Target="../media/audio2.wav"/><Relationship Id="rId16" Type="http://schemas.openxmlformats.org/officeDocument/2006/relationships/image" Target="../media/image45.png"/><Relationship Id="rId20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58.png"/><Relationship Id="rId5" Type="http://schemas.openxmlformats.org/officeDocument/2006/relationships/image" Target="../media/image41.png"/><Relationship Id="rId15" Type="http://schemas.openxmlformats.org/officeDocument/2006/relationships/image" Target="../media/image44.png"/><Relationship Id="rId10" Type="http://schemas.microsoft.com/office/2007/relationships/hdphoto" Target="../media/hdphoto4.wdp"/><Relationship Id="rId19" Type="http://schemas.openxmlformats.org/officeDocument/2006/relationships/image" Target="../media/image11.png"/><Relationship Id="rId4" Type="http://schemas.openxmlformats.org/officeDocument/2006/relationships/audio" Target="../media/audio4.wav"/><Relationship Id="rId9" Type="http://schemas.openxmlformats.org/officeDocument/2006/relationships/image" Target="../media/image43.png"/><Relationship Id="rId14" Type="http://schemas.openxmlformats.org/officeDocument/2006/relationships/image" Target="../media/image61.png"/><Relationship Id="rId22" Type="http://schemas.openxmlformats.org/officeDocument/2006/relationships/audio" Target="../media/audio4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5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png"/><Relationship Id="rId5" Type="http://schemas.openxmlformats.org/officeDocument/2006/relationships/image" Target="../media/image64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microsoft.com/office/2007/relationships/hdphoto" Target="../media/hdphoto1.wdp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6.emf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9.jpg"/><Relationship Id="rId26" Type="http://schemas.openxmlformats.org/officeDocument/2006/relationships/slide" Target="slide12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2.png"/><Relationship Id="rId34" Type="http://schemas.openxmlformats.org/officeDocument/2006/relationships/slide" Target="slide7.xml"/><Relationship Id="rId7" Type="http://schemas.openxmlformats.org/officeDocument/2006/relationships/image" Target="../media/image19.gif"/><Relationship Id="rId12" Type="http://schemas.openxmlformats.org/officeDocument/2006/relationships/slide" Target="slide15.xml"/><Relationship Id="rId17" Type="http://schemas.openxmlformats.org/officeDocument/2006/relationships/image" Target="../media/image28.png"/><Relationship Id="rId25" Type="http://schemas.openxmlformats.org/officeDocument/2006/relationships/image" Target="../media/image35.png"/><Relationship Id="rId33" Type="http://schemas.openxmlformats.org/officeDocument/2006/relationships/image" Target="../media/image39.png"/><Relationship Id="rId2" Type="http://schemas.openxmlformats.org/officeDocument/2006/relationships/audio" Target="../media/media1.wma"/><Relationship Id="rId16" Type="http://schemas.openxmlformats.org/officeDocument/2006/relationships/image" Target="../media/image27.jpg"/><Relationship Id="rId20" Type="http://schemas.openxmlformats.org/officeDocument/2006/relationships/image" Target="../media/image31.png"/><Relationship Id="rId29" Type="http://schemas.openxmlformats.org/officeDocument/2006/relationships/image" Target="../media/image37.png"/><Relationship Id="rId1" Type="http://schemas.microsoft.com/office/2007/relationships/media" Target="../media/media1.wma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24" Type="http://schemas.openxmlformats.org/officeDocument/2006/relationships/slide" Target="slide13.xml"/><Relationship Id="rId32" Type="http://schemas.openxmlformats.org/officeDocument/2006/relationships/slide" Target="slide8.xml"/><Relationship Id="rId5" Type="http://schemas.openxmlformats.org/officeDocument/2006/relationships/image" Target="../media/image17.png"/><Relationship Id="rId15" Type="http://schemas.openxmlformats.org/officeDocument/2006/relationships/image" Target="../media/image26.jpg"/><Relationship Id="rId23" Type="http://schemas.openxmlformats.org/officeDocument/2006/relationships/image" Target="../media/image34.png"/><Relationship Id="rId28" Type="http://schemas.openxmlformats.org/officeDocument/2006/relationships/slide" Target="slide11.xml"/><Relationship Id="rId10" Type="http://schemas.openxmlformats.org/officeDocument/2006/relationships/image" Target="../media/image22.png"/><Relationship Id="rId19" Type="http://schemas.openxmlformats.org/officeDocument/2006/relationships/image" Target="../media/image30.png"/><Relationship Id="rId31" Type="http://schemas.openxmlformats.org/officeDocument/2006/relationships/image" Target="../media/image38.png"/><Relationship Id="rId4" Type="http://schemas.openxmlformats.org/officeDocument/2006/relationships/audio" Target="../media/audio1.wav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image" Target="../media/image33.png"/><Relationship Id="rId27" Type="http://schemas.openxmlformats.org/officeDocument/2006/relationships/image" Target="../media/image36.png"/><Relationship Id="rId30" Type="http://schemas.openxmlformats.org/officeDocument/2006/relationships/slide" Target="slide9.xml"/><Relationship Id="rId35" Type="http://schemas.openxmlformats.org/officeDocument/2006/relationships/image" Target="../media/image40.png"/><Relationship Id="rId8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46.png"/><Relationship Id="rId18" Type="http://schemas.openxmlformats.org/officeDocument/2006/relationships/audio" Target="../media/audio4.wav"/><Relationship Id="rId3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45.png"/><Relationship Id="rId17" Type="http://schemas.openxmlformats.org/officeDocument/2006/relationships/audio" Target="../media/audio3.wav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4.png"/><Relationship Id="rId5" Type="http://schemas.openxmlformats.org/officeDocument/2006/relationships/image" Target="../media/image41.png"/><Relationship Id="rId15" Type="http://schemas.openxmlformats.org/officeDocument/2006/relationships/image" Target="../media/image11.png"/><Relationship Id="rId10" Type="http://schemas.microsoft.com/office/2007/relationships/hdphoto" Target="../media/hdphoto4.wdp"/><Relationship Id="rId4" Type="http://schemas.openxmlformats.org/officeDocument/2006/relationships/audio" Target="../media/audio4.wav"/><Relationship Id="rId9" Type="http://schemas.openxmlformats.org/officeDocument/2006/relationships/image" Target="../media/image43.png"/><Relationship Id="rId1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50.png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4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49.png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5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slide" Target="slide6.xml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" y="1034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375" y="3561151"/>
            <a:ext cx="2630139" cy="3296849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3" y="5060678"/>
            <a:ext cx="12188116" cy="210179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6" y="4793658"/>
            <a:ext cx="2879431" cy="16088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86" y="3908906"/>
            <a:ext cx="1247754" cy="1922597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AFB8A9BD-5390-446E-A0A5-27517F552C00}"/>
              </a:ext>
            </a:extLst>
          </p:cNvPr>
          <p:cNvSpPr/>
          <p:nvPr/>
        </p:nvSpPr>
        <p:spPr>
          <a:xfrm>
            <a:off x="1488910" y="549569"/>
            <a:ext cx="2687469" cy="1055791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DF014B8-BAF0-49AA-B8B6-BE0F60B70158}"/>
              </a:ext>
            </a:extLst>
          </p:cNvPr>
          <p:cNvSpPr/>
          <p:nvPr/>
        </p:nvSpPr>
        <p:spPr>
          <a:xfrm>
            <a:off x="913024" y="837512"/>
            <a:ext cx="2783450" cy="143971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TextBox 37"/>
          <p:cNvSpPr txBox="1"/>
          <p:nvPr/>
        </p:nvSpPr>
        <p:spPr>
          <a:xfrm>
            <a:off x="1732796" y="2320094"/>
            <a:ext cx="902221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effectLst/>
                <a:latin typeface="UTM Guanine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dirty="0">
                <a:solidFill>
                  <a:srgbClr val="C00000"/>
                </a:solidFill>
                <a:effectLst/>
                <a:latin typeface="UTM Guanine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3200" b="1" dirty="0">
                <a:solidFill>
                  <a:srgbClr val="C00000"/>
                </a:solidFill>
                <a:effectLst/>
                <a:latin typeface="UTM Guanine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  ÔN TẬP CHƯƠNG 6</a:t>
            </a:r>
            <a:endParaRPr lang="zh-CN" altLang="en-US" sz="3200" spc="-400" dirty="0">
              <a:solidFill>
                <a:srgbClr val="2CA6E0"/>
              </a:solidFill>
              <a:latin typeface="Times New Roman" panose="02020603050405020304" pitchFamily="18" charset="0"/>
              <a:ea typeface="【苹果】迟暮朝朝醉晚灯" panose="0200050000000000000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79967922-C563-4690-9A2C-BD26C68994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8" y="357607"/>
            <a:ext cx="2042825" cy="191962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B32B15B-D356-416A-AA78-D94167D636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9475" flipH="1">
            <a:off x="8233127" y="4457405"/>
            <a:ext cx="529133" cy="90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92653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5" presetID="2" presetClass="entr" presetSubtype="2" accel="46000" fill="hold" nodeType="after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27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28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6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5" presetID="2" presetClass="entr" presetSubtype="2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6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0155" y="357607"/>
            <a:ext cx="11268397" cy="21082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4: </a:t>
            </a:r>
            <a:r>
              <a:rPr lang="en-US" sz="3600" dirty="0">
                <a:solidFill>
                  <a:schemeClr val="tx1"/>
                </a:solidFill>
              </a:rPr>
              <a:t>Acid C</a:t>
            </a:r>
            <a:r>
              <a:rPr lang="en-US" sz="3600" baseline="-25000" dirty="0">
                <a:solidFill>
                  <a:schemeClr val="tx1"/>
                </a:solidFill>
              </a:rPr>
              <a:t>4</a:t>
            </a:r>
            <a:r>
              <a:rPr lang="en-US" sz="3600" dirty="0">
                <a:solidFill>
                  <a:schemeClr val="tx1"/>
                </a:solidFill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</a:rPr>
              <a:t>8</a:t>
            </a:r>
            <a:r>
              <a:rPr lang="en-US" sz="3600" dirty="0">
                <a:solidFill>
                  <a:schemeClr val="tx1"/>
                </a:solidFill>
              </a:rPr>
              <a:t>O</a:t>
            </a:r>
            <a:r>
              <a:rPr lang="en-US" sz="3600" baseline="-25000" dirty="0">
                <a:solidFill>
                  <a:schemeClr val="tx1"/>
                </a:solidFill>
              </a:rPr>
              <a:t>2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ấy</a:t>
            </a:r>
            <a:r>
              <a:rPr lang="en-US" sz="3600" dirty="0">
                <a:solidFill>
                  <a:schemeClr val="tx1"/>
                </a:solidFill>
              </a:rPr>
              <a:t> CTCT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16542" y="2712171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1</a:t>
            </a: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86549" y="2671936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4047" y="3979178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76024" y="3932510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265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033" y="2692060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25501" y="3931529"/>
            <a:ext cx="804288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2268" y="3892466"/>
            <a:ext cx="804494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2616555"/>
            <a:ext cx="804494" cy="643595"/>
          </a:xfrm>
          <a:prstGeom prst="rect">
            <a:avLst/>
          </a:prstGeom>
        </p:spPr>
      </p:pic>
      <p:pic>
        <p:nvPicPr>
          <p:cNvPr id="20" name="图片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39" y="4515519"/>
            <a:ext cx="3356355" cy="2201390"/>
          </a:xfrm>
          <a:prstGeom prst="rect">
            <a:avLst/>
          </a:prstGeom>
        </p:spPr>
      </p:pic>
      <p:sp>
        <p:nvSpPr>
          <p:cNvPr id="21" name="Cloud 20">
            <a:hlinkClick r:id="rId15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1090354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82529" y="401992"/>
            <a:ext cx="10730701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5: </a:t>
            </a:r>
            <a:r>
              <a:rPr lang="en-US" sz="3600" dirty="0">
                <a:solidFill>
                  <a:schemeClr val="tx1"/>
                </a:solidFill>
              </a:rPr>
              <a:t>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ọi</a:t>
            </a:r>
            <a:r>
              <a:rPr lang="en-US" sz="3600" dirty="0">
                <a:solidFill>
                  <a:schemeClr val="tx1"/>
                </a:solidFill>
              </a:rPr>
              <a:t>: 3-methylbutanal. </a:t>
            </a:r>
            <a:r>
              <a:rPr lang="en-US" sz="3600" dirty="0" err="1">
                <a:solidFill>
                  <a:schemeClr val="tx1"/>
                </a:solidFill>
              </a:rPr>
              <a:t>Vậy</a:t>
            </a:r>
            <a:r>
              <a:rPr lang="en-US" sz="3600" dirty="0">
                <a:solidFill>
                  <a:schemeClr val="tx1"/>
                </a:solidFill>
              </a:rPr>
              <a:t> 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CTCT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14671" y="3260153"/>
            <a:ext cx="4905285" cy="9435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673688" y="1984177"/>
            <a:ext cx="4905285" cy="11108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1670" y="3289274"/>
            <a:ext cx="4905285" cy="9864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086603" y="2006094"/>
            <a:ext cx="4905285" cy="11578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6554" y="2361287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876" y="3568726"/>
            <a:ext cx="732178" cy="64342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7432" y="2280814"/>
            <a:ext cx="804494" cy="6435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4177" y="3532908"/>
            <a:ext cx="732366" cy="643595"/>
          </a:xfrm>
          <a:prstGeom prst="rect">
            <a:avLst/>
          </a:prstGeom>
        </p:spPr>
      </p:pic>
      <p:pic>
        <p:nvPicPr>
          <p:cNvPr id="20" name="Picture 2" descr="C:\Documents and Settings\Administrator\桌面\千库网-骑铅笔的人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89" y="4380417"/>
            <a:ext cx="3481344" cy="181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20">
            <a:hlinkClick r:id="rId12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D7ED6-69A7-6596-E00B-44983739F2E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905" y="2077806"/>
            <a:ext cx="3508207" cy="114184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D5CC7F-7BBF-9C77-93B8-AE97C0A8C1C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43" y="2011332"/>
            <a:ext cx="3995936" cy="11825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7F66A3-1EDA-ABA1-4796-ADBD8C23E1F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256" y="3379799"/>
            <a:ext cx="3668438" cy="1021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557383-BD8F-5098-AA6B-965CDE37BB2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550" y="3359016"/>
            <a:ext cx="3659471" cy="10681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51089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82529" y="401992"/>
            <a:ext cx="10730701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6: </a:t>
            </a:r>
            <a:r>
              <a:rPr lang="en-US" sz="3600" dirty="0">
                <a:solidFill>
                  <a:schemeClr val="tx1"/>
                </a:solidFill>
              </a:rPr>
              <a:t>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ọi</a:t>
            </a:r>
            <a:r>
              <a:rPr lang="en-US" sz="3600" dirty="0">
                <a:solidFill>
                  <a:schemeClr val="tx1"/>
                </a:solidFill>
              </a:rPr>
              <a:t>: 2-methylbutanoic acid. </a:t>
            </a:r>
            <a:r>
              <a:rPr lang="en-US" sz="3600" dirty="0" err="1">
                <a:solidFill>
                  <a:schemeClr val="tx1"/>
                </a:solidFill>
              </a:rPr>
              <a:t>Vậy</a:t>
            </a:r>
            <a:r>
              <a:rPr lang="en-US" sz="3600" dirty="0">
                <a:solidFill>
                  <a:schemeClr val="tx1"/>
                </a:solidFill>
              </a:rPr>
              <a:t> 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CTCT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82766" y="1969923"/>
            <a:ext cx="4905285" cy="1118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673688" y="1942506"/>
            <a:ext cx="4905285" cy="11525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673688" y="3438819"/>
            <a:ext cx="4905285" cy="10681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108881" y="3501956"/>
            <a:ext cx="4905285" cy="10212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6554" y="2361287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162" y="2099492"/>
            <a:ext cx="732178" cy="64342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708" y="3469417"/>
            <a:ext cx="804494" cy="6435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4177" y="3532908"/>
            <a:ext cx="732366" cy="643595"/>
          </a:xfrm>
          <a:prstGeom prst="rect">
            <a:avLst/>
          </a:prstGeom>
        </p:spPr>
      </p:pic>
      <p:pic>
        <p:nvPicPr>
          <p:cNvPr id="20" name="Picture 2" descr="C:\Documents and Settings\Administrator\桌面\千库网-骑铅笔的人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89" y="4380417"/>
            <a:ext cx="3481344" cy="181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20">
            <a:hlinkClick r:id="rId14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D7ED6-69A7-6596-E00B-44983739F2E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905" y="2077806"/>
            <a:ext cx="3508207" cy="114184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D5CC7F-7BBF-9C77-93B8-AE97C0A8C1C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43" y="2011332"/>
            <a:ext cx="3995936" cy="11825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7F66A3-1EDA-ABA1-4796-ADBD8C23E1F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071" y="3469417"/>
            <a:ext cx="3668438" cy="1021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557383-BD8F-5098-AA6B-965CDE37BB2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859" y="3378523"/>
            <a:ext cx="3659471" cy="10681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035832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5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180" y="3769028"/>
            <a:ext cx="1209792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3309" y="4515519"/>
            <a:ext cx="905133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52" y="5129866"/>
            <a:ext cx="579442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9482" y="338037"/>
            <a:ext cx="10809490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</a:rPr>
              <a:t>Câu</a:t>
            </a:r>
            <a:r>
              <a:rPr lang="en-US" sz="3200" b="1" i="1" dirty="0">
                <a:solidFill>
                  <a:schemeClr val="tx1"/>
                </a:solidFill>
              </a:rPr>
              <a:t> 7: </a:t>
            </a:r>
            <a:r>
              <a:rPr lang="en-US" sz="3200" dirty="0">
                <a:solidFill>
                  <a:schemeClr val="tx1"/>
                </a:solidFill>
              </a:rPr>
              <a:t>Aldehyde </a:t>
            </a:r>
            <a:r>
              <a:rPr lang="en-US" sz="3200" dirty="0" err="1">
                <a:solidFill>
                  <a:schemeClr val="tx1"/>
                </a:solidFill>
              </a:rPr>
              <a:t>th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iệ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í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ox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ó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ph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ứ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ây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A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	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𝑖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groupChr>
                      </m:e>
                    </m:box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-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-OH	</a:t>
                </a: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blipFill>
                <a:blip r:embed="rId11"/>
                <a:stretch>
                  <a:fillRect l="-2324" b="-3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B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blipFill>
                <a:blip r:embed="rId12"/>
                <a:stretch>
                  <a:fillRect l="-2324" t="-3968" b="-2222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dirty="0">
                    <a:solidFill>
                      <a:schemeClr val="tx1"/>
                    </a:solidFill>
                  </a:rPr>
                  <a:t>C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Br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 </a:t>
                </a:r>
                <a:r>
                  <a:rPr lang="en-US" sz="3600" dirty="0">
                    <a:solidFill>
                      <a:schemeClr val="tx1"/>
                    </a:solidFill>
                  </a:rPr>
                  <a:t>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H + HBr</a:t>
                </a:r>
                <a:r>
                  <a:rPr lang="en-US" dirty="0"/>
                  <a:t>	</a:t>
                </a:r>
                <a:endParaRPr lang="nl-NL" sz="3732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blipFill>
                <a:blip r:embed="rId13"/>
                <a:stretch>
                  <a:fillRect l="-2324" t="-21429" r="-2249" b="-39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D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Ag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+ Ag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blipFill>
                <a:blip r:embed="rId14"/>
                <a:stretch>
                  <a:fillRect l="-1632" t="-3150" b="-2126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659607" y="2117966"/>
            <a:ext cx="985578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388286" y="4272605"/>
            <a:ext cx="895832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453" y="5355375"/>
            <a:ext cx="896062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601" y="3144163"/>
            <a:ext cx="896062" cy="706979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8641" y="1161734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905465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180" y="3769028"/>
            <a:ext cx="1209792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3309" y="4515519"/>
            <a:ext cx="905133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52" y="5129866"/>
            <a:ext cx="579442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9482" y="338037"/>
            <a:ext cx="10809490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</a:rPr>
              <a:t>Câu</a:t>
            </a:r>
            <a:r>
              <a:rPr lang="en-US" sz="3200" b="1" i="1" dirty="0">
                <a:solidFill>
                  <a:schemeClr val="tx1"/>
                </a:solidFill>
              </a:rPr>
              <a:t> 8: </a:t>
            </a:r>
            <a:r>
              <a:rPr lang="en-US" sz="3200" dirty="0">
                <a:solidFill>
                  <a:schemeClr val="tx1"/>
                </a:solidFill>
              </a:rPr>
              <a:t>Aldehyde </a:t>
            </a:r>
            <a:r>
              <a:rPr lang="en-US" sz="3200" dirty="0" err="1">
                <a:solidFill>
                  <a:schemeClr val="tx1"/>
                </a:solidFill>
              </a:rPr>
              <a:t>kh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iệ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í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ử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ph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ứ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ây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A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	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𝑖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groupChr>
                      </m:e>
                    </m:box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-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-OH	</a:t>
                </a: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blipFill>
                <a:blip r:embed="rId11"/>
                <a:stretch>
                  <a:fillRect l="-2324" b="-3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B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blipFill>
                <a:blip r:embed="rId12"/>
                <a:stretch>
                  <a:fillRect l="-2324" t="-3968" b="-2222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dirty="0">
                    <a:solidFill>
                      <a:schemeClr val="tx1"/>
                    </a:solidFill>
                  </a:rPr>
                  <a:t>C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Br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 </a:t>
                </a:r>
                <a:r>
                  <a:rPr lang="en-US" sz="3600" dirty="0">
                    <a:solidFill>
                      <a:schemeClr val="tx1"/>
                    </a:solidFill>
                  </a:rPr>
                  <a:t>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H + HBr</a:t>
                </a:r>
                <a:r>
                  <a:rPr lang="en-US" dirty="0"/>
                  <a:t>	</a:t>
                </a:r>
                <a:endParaRPr lang="nl-NL" sz="3732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blipFill>
                <a:blip r:embed="rId13"/>
                <a:stretch>
                  <a:fillRect l="-2324" t="-21429" r="-2249" b="-39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D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Ag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+ Ag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blipFill>
                <a:blip r:embed="rId14"/>
                <a:stretch>
                  <a:fillRect l="-1632" t="-3150" b="-2126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906426" y="2073618"/>
            <a:ext cx="985578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388286" y="4272605"/>
            <a:ext cx="895832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453" y="5355375"/>
            <a:ext cx="896062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601" y="3144163"/>
            <a:ext cx="896062" cy="706979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8641" y="1161734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188692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88" y="1461389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37370E0-2F64-BFBD-C82B-E9226BDF83CD}"/>
              </a:ext>
            </a:extLst>
          </p:cNvPr>
          <p:cNvSpPr txBox="1"/>
          <p:nvPr/>
        </p:nvSpPr>
        <p:spPr>
          <a:xfrm>
            <a:off x="567662" y="1530107"/>
            <a:ext cx="7858712" cy="3681714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332" b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966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88" y="1461389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7370E0-2F64-BFBD-C82B-E9226BDF83CD}"/>
                  </a:ext>
                </a:extLst>
              </p:cNvPr>
              <p:cNvSpPr txBox="1"/>
              <p:nvPr/>
            </p:nvSpPr>
            <p:spPr>
              <a:xfrm>
                <a:off x="560589" y="1618916"/>
                <a:ext cx="9102580" cy="306648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al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[H]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ethanal + AgN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butanone + HCN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propanone + I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𝑁𝑎𝑂𝐻</m:t>
                            </m:r>
                          </m:e>
                        </m:groupChr>
                      </m:e>
                    </m:box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7370E0-2F64-BFBD-C82B-E9226BDF8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89" y="1618916"/>
                <a:ext cx="9102580" cy="3066480"/>
              </a:xfrm>
              <a:prstGeom prst="rect">
                <a:avLst/>
              </a:prstGeom>
              <a:blipFill>
                <a:blip r:embed="rId5"/>
                <a:stretch>
                  <a:fillRect l="-2007" t="-3168" b="-6337"/>
                </a:stretch>
              </a:blip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392930" y="4292830"/>
            <a:ext cx="6656917" cy="2744714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8560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88" y="1560964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B1839A4-9E96-0C18-4194-4A3A5D775EDE}"/>
                  </a:ext>
                </a:extLst>
              </p:cNvPr>
              <p:cNvSpPr txBox="1"/>
              <p:nvPr/>
            </p:nvSpPr>
            <p:spPr>
              <a:xfrm>
                <a:off x="560588" y="1618916"/>
                <a:ext cx="11316451" cy="4174476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600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ướng </a:t>
                </a:r>
                <a:r>
                  <a:rPr lang="en-US" sz="3600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C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+ 2[H]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OH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b.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+ AgN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Ag + 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c.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C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HCN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d.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I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𝑁𝑎𝑂𝐻</m:t>
                            </m:r>
                          </m:e>
                        </m:groupChr>
                      </m:e>
                    </m:box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Na + CHI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B1839A4-9E96-0C18-4194-4A3A5D775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88" y="1618916"/>
                <a:ext cx="11316451" cy="4174476"/>
              </a:xfrm>
              <a:prstGeom prst="rect">
                <a:avLst/>
              </a:prstGeom>
              <a:blipFill>
                <a:blip r:embed="rId5"/>
                <a:stretch>
                  <a:fillRect l="-1615" t="-2332" b="-4519"/>
                </a:stretch>
              </a:blip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CBE30F-10E2-D033-B092-49F74D058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52719"/>
              </p:ext>
            </p:extLst>
          </p:nvPr>
        </p:nvGraphicFramePr>
        <p:xfrm>
          <a:off x="7344093" y="3753736"/>
          <a:ext cx="3050777" cy="127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20778" imgH="510409" progId="ChemDraw.Document.6.0">
                  <p:embed/>
                </p:oleObj>
              </mc:Choice>
              <mc:Fallback>
                <p:oleObj name="CS ChemDraw Drawing" r:id="rId6" imgW="1220778" imgH="510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4093" y="3753736"/>
                        <a:ext cx="3050777" cy="127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3950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392930" y="4292830"/>
            <a:ext cx="6656917" cy="2744714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EADA3C-B31C-35F1-AE26-41462ECF2A67}"/>
                  </a:ext>
                </a:extLst>
              </p:cNvPr>
              <p:cNvSpPr txBox="1"/>
              <p:nvPr/>
            </p:nvSpPr>
            <p:spPr>
              <a:xfrm>
                <a:off x="894859" y="1720995"/>
                <a:ext cx="9264545" cy="286232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sz="3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Zn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Mg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CaC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/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EADA3C-B31C-35F1-AE26-41462ECF2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859" y="1720995"/>
                <a:ext cx="9264545" cy="2862322"/>
              </a:xfrm>
              <a:prstGeom prst="rect">
                <a:avLst/>
              </a:prstGeom>
              <a:blipFill>
                <a:blip r:embed="rId6"/>
                <a:stretch>
                  <a:fillRect l="-1971" t="-3178" b="-6568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177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FF7256-4EA6-32BA-D492-758E29871C2D}"/>
                  </a:ext>
                </a:extLst>
              </p:cNvPr>
              <p:cNvSpPr txBox="1"/>
              <p:nvPr/>
            </p:nvSpPr>
            <p:spPr>
              <a:xfrm>
                <a:off x="905539" y="1797323"/>
                <a:ext cx="10676861" cy="409285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defRPr/>
                </a:pPr>
                <a:r>
                  <a:rPr lang="en-US" sz="3332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ướng </a:t>
                </a:r>
                <a:r>
                  <a:rPr lang="en-US" sz="3332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332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332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332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32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endParaRPr lang="en-US" sz="3332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Z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)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n +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Mg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)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g +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3200" dirty="0">
                  <a:latin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CaCO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)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 + CO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C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/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C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  <a:p>
                <a:pPr algn="ctr">
                  <a:defRPr/>
                </a:pPr>
                <a:endParaRPr lang="en-US" sz="3332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endParaRPr lang="vi-VN" sz="3332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FF7256-4EA6-32BA-D492-758E29871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39" y="1797323"/>
                <a:ext cx="10676861" cy="4092852"/>
              </a:xfrm>
              <a:prstGeom prst="rect">
                <a:avLst/>
              </a:prstGeom>
              <a:blipFill>
                <a:blip r:embed="rId4"/>
                <a:stretch>
                  <a:fillRect l="-1426" t="-1932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798" y="4943720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051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卡通背景天空漫画云">
            <a:extLst>
              <a:ext uri="{FF2B5EF4-FFF2-40B4-BE49-F238E27FC236}">
                <a16:creationId xmlns:a16="http://schemas.microsoft.com/office/drawing/2014/main" id="{08A66132-3E1C-4940-BF85-5BC4A0E96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" y="1034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2DEC024-3303-492C-86A4-61914C35DA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78" y="-2186"/>
            <a:ext cx="7341889" cy="6658033"/>
          </a:xfrm>
          <a:prstGeom prst="rect">
            <a:avLst/>
          </a:prstGeom>
        </p:spPr>
      </p:pic>
      <p:sp>
        <p:nvSpPr>
          <p:cNvPr id="35" name="TextBox 37">
            <a:extLst>
              <a:ext uri="{FF2B5EF4-FFF2-40B4-BE49-F238E27FC236}">
                <a16:creationId xmlns:a16="http://schemas.microsoft.com/office/drawing/2014/main" id="{1E857E6C-0CD5-4BC2-839F-207F196DF37B}"/>
              </a:ext>
            </a:extLst>
          </p:cNvPr>
          <p:cNvSpPr txBox="1"/>
          <p:nvPr/>
        </p:nvSpPr>
        <p:spPr>
          <a:xfrm>
            <a:off x="4102347" y="3115561"/>
            <a:ext cx="4666558" cy="1405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.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ống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ến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endParaRPr lang="zh-CN" altLang="en-US" sz="4265" b="1" spc="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6" name="TextBox 37">
            <a:extLst>
              <a:ext uri="{FF2B5EF4-FFF2-40B4-BE49-F238E27FC236}">
                <a16:creationId xmlns:a16="http://schemas.microsoft.com/office/drawing/2014/main" id="{291B9036-F9B8-4AEE-AA23-663AB32EADEA}"/>
              </a:ext>
            </a:extLst>
          </p:cNvPr>
          <p:cNvSpPr txBox="1"/>
          <p:nvPr/>
        </p:nvSpPr>
        <p:spPr>
          <a:xfrm>
            <a:off x="2797515" y="4795786"/>
            <a:ext cx="6948970" cy="748666"/>
          </a:xfrm>
          <a:prstGeom prst="rect">
            <a:avLst/>
          </a:prstGeom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spc="300">
                <a:solidFill>
                  <a:srgbClr val="9BBB59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  <a:cs typeface="+mn-ea"/>
              </a:defRPr>
            </a:lvl1pPr>
          </a:lstStyle>
          <a:p>
            <a:r>
              <a:rPr lang="en-US" altLang="zh-CN" sz="4265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I. </a:t>
            </a:r>
            <a:r>
              <a:rPr lang="en-US" altLang="zh-CN" sz="4265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4265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4265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14BBAD28-0B95-4B5B-B8ED-09B3FEB0EE84}"/>
              </a:ext>
            </a:extLst>
          </p:cNvPr>
          <p:cNvGrpSpPr/>
          <p:nvPr/>
        </p:nvGrpSpPr>
        <p:grpSpPr>
          <a:xfrm>
            <a:off x="529100" y="5060678"/>
            <a:ext cx="3573246" cy="2103767"/>
            <a:chOff x="2744356" y="1370813"/>
            <a:chExt cx="3498285" cy="2059634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3C1DF4A9-F5C3-411F-928E-9F83025E68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4356" y="1370813"/>
              <a:ext cx="1888000" cy="2059634"/>
            </a:xfrm>
            <a:prstGeom prst="rect">
              <a:avLst/>
            </a:prstGeom>
          </p:spPr>
        </p:pic>
        <p:pic>
          <p:nvPicPr>
            <p:cNvPr id="62" name="图片 61">
              <a:extLst>
                <a:ext uri="{FF2B5EF4-FFF2-40B4-BE49-F238E27FC236}">
                  <a16:creationId xmlns:a16="http://schemas.microsoft.com/office/drawing/2014/main" id="{74721AC0-748E-44AD-9A78-6F55C0691C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4641" y="1370813"/>
              <a:ext cx="1888000" cy="2059634"/>
            </a:xfrm>
            <a:prstGeom prst="rect">
              <a:avLst/>
            </a:prstGeom>
          </p:spPr>
        </p:pic>
        <p:sp>
          <p:nvSpPr>
            <p:cNvPr id="63" name="18">
              <a:extLst>
                <a:ext uri="{FF2B5EF4-FFF2-40B4-BE49-F238E27FC236}">
                  <a16:creationId xmlns:a16="http://schemas.microsoft.com/office/drawing/2014/main" id="{BFA52F88-C641-4E04-8602-C049F4681B8F}"/>
                </a:ext>
              </a:extLst>
            </p:cNvPr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3061478" y="1864823"/>
              <a:ext cx="2808485" cy="6425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265" dirty="0">
                  <a:solidFill>
                    <a:schemeClr val="accent3"/>
                  </a:solidFill>
                  <a:latin typeface="Times New Roman" panose="02020603050405020304" pitchFamily="18" charset="0"/>
                  <a:ea typeface="华文琥珀" panose="0201080004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CONT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14030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2" presetClass="entr" presetSubtype="4" accel="80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2" presetClass="entr" presetSubtype="4" accel="8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6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404" y="357607"/>
            <a:ext cx="1247754" cy="11725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38A79B-6504-16A5-F17E-C198F6DF6364}"/>
              </a:ext>
            </a:extLst>
          </p:cNvPr>
          <p:cNvSpPr txBox="1"/>
          <p:nvPr/>
        </p:nvSpPr>
        <p:spPr>
          <a:xfrm>
            <a:off x="520799" y="1696015"/>
            <a:ext cx="5747922" cy="4626651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defRPr/>
            </a:pP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yl benzoat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erry)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hyl benzoat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xylic aci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cohol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endParaRPr lang="vi-VN" sz="4265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5AFE08-7F27-A5AB-936C-F1363ACA01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542" y="1835849"/>
            <a:ext cx="4174616" cy="30254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19154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019" y="5394838"/>
            <a:ext cx="1247754" cy="1172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640534" y="1810063"/>
            <a:ext cx="9336585" cy="2041008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H→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3332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hyl benzoat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924521-C7EF-A3C6-AC76-8D07DDBE0B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33" y="3684244"/>
            <a:ext cx="4174616" cy="30254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0191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404" y="357607"/>
            <a:ext cx="1247754" cy="11725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38A79B-6504-16A5-F17E-C198F6DF6364}"/>
              </a:ext>
            </a:extLst>
          </p:cNvPr>
          <p:cNvSpPr txBox="1"/>
          <p:nvPr/>
        </p:nvSpPr>
        <p:spPr>
          <a:xfrm>
            <a:off x="520798" y="1696015"/>
            <a:ext cx="10045601" cy="2410660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12 gam acetic aci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gam ethanol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g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er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endParaRPr lang="vi-VN" sz="4265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083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019" y="5394838"/>
            <a:ext cx="1247754" cy="1172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589925" y="1199971"/>
            <a:ext cx="11327946" cy="5630772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H→ 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332" baseline="-25000" dirty="0" err="1">
                <a:latin typeface="Times New Roman" pitchFamily="18" charset="0"/>
                <a:cs typeface="Times New Roman" pitchFamily="18" charset="0"/>
              </a:rPr>
              <a:t>acid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&lt; n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aseline="-25000" dirty="0" err="1">
                <a:latin typeface="Times New Roman" pitchFamily="18" charset="0"/>
                <a:cs typeface="Times New Roman" pitchFamily="18" charset="0"/>
              </a:rPr>
              <a:t>ancohol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acid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lang="en-US" sz="3332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35AD335-95F2-9FAD-9C18-3B02ABB7A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6842"/>
              </p:ext>
            </p:extLst>
          </p:nvPr>
        </p:nvGraphicFramePr>
        <p:xfrm>
          <a:off x="978157" y="1801343"/>
          <a:ext cx="4049055" cy="149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583920" progId="Equation.DSMT4">
                  <p:embed/>
                </p:oleObj>
              </mc:Choice>
              <mc:Fallback>
                <p:oleObj name="Equation" r:id="rId5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157" y="1801343"/>
                        <a:ext cx="4049055" cy="1490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5FFA2B-60D7-7ABC-7432-9DAD6E45E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19279"/>
              </p:ext>
            </p:extLst>
          </p:nvPr>
        </p:nvGraphicFramePr>
        <p:xfrm>
          <a:off x="6738452" y="1795335"/>
          <a:ext cx="4049055" cy="150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583920" progId="Equation.DSMT4">
                  <p:embed/>
                </p:oleObj>
              </mc:Choice>
              <mc:Fallback>
                <p:oleObj name="Equation" r:id="rId7" imgW="1574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8452" y="1795335"/>
                        <a:ext cx="4049055" cy="150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FCBEB3-E050-B051-AD69-494E23C88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04324"/>
              </p:ext>
            </p:extLst>
          </p:nvPr>
        </p:nvGraphicFramePr>
        <p:xfrm>
          <a:off x="872013" y="2881182"/>
          <a:ext cx="4859021" cy="136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600" imgH="583920" progId="Equation.DSMT4">
                  <p:embed/>
                </p:oleObj>
              </mc:Choice>
              <mc:Fallback>
                <p:oleObj name="Equation" r:id="rId9" imgW="2082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2013" y="2881182"/>
                        <a:ext cx="4859021" cy="136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849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019" y="5394838"/>
            <a:ext cx="1247754" cy="1172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589925" y="1199971"/>
            <a:ext cx="11327946" cy="2758960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      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H→ 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Ban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0,2                 0,26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0,0909                                0,0909                                   </a:t>
            </a:r>
            <a:endParaRPr lang="en-US" sz="3332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536757-B82E-01E5-4DBB-18F8F361E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08011"/>
              </p:ext>
            </p:extLst>
          </p:nvPr>
        </p:nvGraphicFramePr>
        <p:xfrm>
          <a:off x="3643607" y="4441052"/>
          <a:ext cx="4904786" cy="121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7536757-B82E-01E5-4DBB-18F8F361E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3607" y="4441052"/>
                        <a:ext cx="4904786" cy="12169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164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697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375" y="3561151"/>
            <a:ext cx="2630139" cy="3296849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3" y="5060678"/>
            <a:ext cx="12188116" cy="210179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6" y="4793658"/>
            <a:ext cx="2879431" cy="16088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86" y="3908906"/>
            <a:ext cx="1247754" cy="1922597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AFB8A9BD-5390-446E-A0A5-27517F552C00}"/>
              </a:ext>
            </a:extLst>
          </p:cNvPr>
          <p:cNvSpPr/>
          <p:nvPr/>
        </p:nvSpPr>
        <p:spPr>
          <a:xfrm>
            <a:off x="1488910" y="549569"/>
            <a:ext cx="2687469" cy="1055791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DF014B8-BAF0-49AA-B8B6-BE0F60B70158}"/>
              </a:ext>
            </a:extLst>
          </p:cNvPr>
          <p:cNvSpPr/>
          <p:nvPr/>
        </p:nvSpPr>
        <p:spPr>
          <a:xfrm>
            <a:off x="913024" y="837512"/>
            <a:ext cx="2783450" cy="143971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TextBox 37"/>
          <p:cNvSpPr txBox="1"/>
          <p:nvPr/>
        </p:nvSpPr>
        <p:spPr>
          <a:xfrm>
            <a:off x="2211577" y="2133011"/>
            <a:ext cx="7582502" cy="12000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7198" spc="-400" dirty="0">
                <a:solidFill>
                  <a:srgbClr val="2CA6E0"/>
                </a:solidFill>
                <a:latin typeface="Times New Roman" panose="02020603050405020304" pitchFamily="18" charset="0"/>
                <a:ea typeface="汉仪小麦体简" panose="00020600040101010101" pitchFamily="18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NK YOU</a:t>
            </a:r>
            <a:endParaRPr lang="zh-CN" altLang="en-US" sz="7198" spc="-400" dirty="0">
              <a:solidFill>
                <a:srgbClr val="2CA6E0"/>
              </a:solidFill>
              <a:latin typeface="Times New Roman" panose="02020603050405020304" pitchFamily="18" charset="0"/>
              <a:ea typeface="汉仪小麦体简" panose="00020600040101010101" pitchFamily="18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79967922-C563-4690-9A2C-BD26C68994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8" y="357607"/>
            <a:ext cx="2042825" cy="191962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B32B15B-D356-416A-AA78-D94167D636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9475" flipH="1">
            <a:off x="8233127" y="4457405"/>
            <a:ext cx="529133" cy="90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19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5" presetID="2" presetClass="entr" presetSubtype="2" accel="46000" fill="hold" nodeType="after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27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28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6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1" accel="7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" presetID="2" presetClass="entr" presetSubtype="2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41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">
            <a:extLst>
              <a:ext uri="{FF2B5EF4-FFF2-40B4-BE49-F238E27FC236}">
                <a16:creationId xmlns:a16="http://schemas.microsoft.com/office/drawing/2014/main" id="{1678ED86-3444-CE16-73F4-23609C6E4B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150" y="-262229"/>
            <a:ext cx="4201867" cy="2707659"/>
          </a:xfrm>
          <a:prstGeom prst="rect">
            <a:avLst/>
          </a:prstGeom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4AFF486-9095-D5AB-AE46-56ADA4D444E2}"/>
              </a:ext>
            </a:extLst>
          </p:cNvPr>
          <p:cNvSpPr txBox="1"/>
          <p:nvPr/>
        </p:nvSpPr>
        <p:spPr>
          <a:xfrm>
            <a:off x="509010" y="611658"/>
            <a:ext cx="2667421" cy="119994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3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HỆ THỐNG HÓA KIẾN THỨC</a:t>
            </a:r>
          </a:p>
        </p:txBody>
      </p:sp>
      <p:pic>
        <p:nvPicPr>
          <p:cNvPr id="25" name="图片 15">
            <a:extLst>
              <a:ext uri="{FF2B5EF4-FFF2-40B4-BE49-F238E27FC236}">
                <a16:creationId xmlns:a16="http://schemas.microsoft.com/office/drawing/2014/main" id="{4A168AE8-8409-20F4-60DD-726F42A1A3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984" y="157488"/>
            <a:ext cx="1247754" cy="11725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DF29D-BECC-3729-5783-7F193A5509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721" y="1403347"/>
            <a:ext cx="9230423" cy="567349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">
            <a:extLst>
              <a:ext uri="{FF2B5EF4-FFF2-40B4-BE49-F238E27FC236}">
                <a16:creationId xmlns:a16="http://schemas.microsoft.com/office/drawing/2014/main" id="{1678ED86-3444-CE16-73F4-23609C6E4B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150" y="-262229"/>
            <a:ext cx="4201867" cy="2707659"/>
          </a:xfrm>
          <a:prstGeom prst="rect">
            <a:avLst/>
          </a:prstGeom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4AFF486-9095-D5AB-AE46-56ADA4D444E2}"/>
              </a:ext>
            </a:extLst>
          </p:cNvPr>
          <p:cNvSpPr txBox="1"/>
          <p:nvPr/>
        </p:nvSpPr>
        <p:spPr>
          <a:xfrm>
            <a:off x="532224" y="555067"/>
            <a:ext cx="2667421" cy="119994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3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ỐNG HÓA KIẾN THỨC</a:t>
            </a:r>
          </a:p>
        </p:txBody>
      </p:sp>
      <p:pic>
        <p:nvPicPr>
          <p:cNvPr id="25" name="图片 15">
            <a:extLst>
              <a:ext uri="{FF2B5EF4-FFF2-40B4-BE49-F238E27FC236}">
                <a16:creationId xmlns:a16="http://schemas.microsoft.com/office/drawing/2014/main" id="{4A168AE8-8409-20F4-60DD-726F42A1A3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984" y="157488"/>
            <a:ext cx="1247754" cy="11725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DF29D-BECC-3729-5783-7F193A5509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533" y="1155039"/>
            <a:ext cx="9960017" cy="567349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043560-6942-370F-70A4-A991999D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56792"/>
              </p:ext>
            </p:extLst>
          </p:nvPr>
        </p:nvGraphicFramePr>
        <p:xfrm>
          <a:off x="6315541" y="773548"/>
          <a:ext cx="1316990" cy="130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23629" imgH="716149" progId="ChemDraw.Document.6.0">
                  <p:embed/>
                </p:oleObj>
              </mc:Choice>
              <mc:Fallback>
                <p:oleObj name="CS ChemDraw Drawing" r:id="rId5" imgW="723629" imgH="71614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00D9B69-B75A-A08A-C4A8-1E0BC433A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5541" y="773548"/>
                        <a:ext cx="1316990" cy="1302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DA0885D-468E-009E-9F05-A3A9DA807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27339"/>
              </p:ext>
            </p:extLst>
          </p:nvPr>
        </p:nvGraphicFramePr>
        <p:xfrm>
          <a:off x="7567325" y="1666813"/>
          <a:ext cx="1314077" cy="130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23629" imgH="717331" progId="ChemDraw.Document.6.0">
                  <p:embed/>
                </p:oleObj>
              </mc:Choice>
              <mc:Fallback>
                <p:oleObj name="CS ChemDraw Drawing" r:id="rId7" imgW="723629" imgH="71733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00EA37-6431-ACF4-4A10-E36CF82F7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67325" y="1666813"/>
                        <a:ext cx="1314077" cy="1302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14990B7-696F-B40E-1BAA-E58E8699CE4B}"/>
              </a:ext>
            </a:extLst>
          </p:cNvPr>
          <p:cNvSpPr txBox="1"/>
          <p:nvPr/>
        </p:nvSpPr>
        <p:spPr>
          <a:xfrm>
            <a:off x="6417623" y="2969363"/>
            <a:ext cx="19710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err="1"/>
              <a:t>RCOONa</a:t>
            </a:r>
            <a:r>
              <a:rPr lang="en-US" dirty="0"/>
              <a:t> + CHI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719A18-DFDE-6C36-8CBD-5F050E44C9DD}"/>
              </a:ext>
            </a:extLst>
          </p:cNvPr>
          <p:cNvSpPr txBox="1"/>
          <p:nvPr/>
        </p:nvSpPr>
        <p:spPr>
          <a:xfrm>
            <a:off x="6429749" y="4324061"/>
            <a:ext cx="19710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/>
              <a:t>(RCOO)</a:t>
            </a:r>
            <a:r>
              <a:rPr lang="en-US" baseline="-25000" dirty="0"/>
              <a:t>2</a:t>
            </a:r>
            <a:r>
              <a:rPr lang="en-US" dirty="0"/>
              <a:t>M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C14623-3B95-7BE3-3B5A-B6051DDAB164}"/>
              </a:ext>
            </a:extLst>
          </p:cNvPr>
          <p:cNvSpPr txBox="1"/>
          <p:nvPr/>
        </p:nvSpPr>
        <p:spPr>
          <a:xfrm>
            <a:off x="6429749" y="4930057"/>
            <a:ext cx="1983167" cy="369332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r>
              <a:rPr lang="en-US" dirty="0"/>
              <a:t>(RCOO)</a:t>
            </a:r>
            <a:r>
              <a:rPr lang="en-US" baseline="-25000" dirty="0"/>
              <a:t>2</a:t>
            </a:r>
            <a:r>
              <a:rPr lang="en-US" dirty="0"/>
              <a:t>C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05BCF5-D2DE-CCFA-D7D8-83B68443D06A}"/>
              </a:ext>
            </a:extLst>
          </p:cNvPr>
          <p:cNvSpPr txBox="1"/>
          <p:nvPr/>
        </p:nvSpPr>
        <p:spPr>
          <a:xfrm>
            <a:off x="6417623" y="5482621"/>
            <a:ext cx="19710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err="1"/>
              <a:t>RCOONa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4E3028-4C57-E1E3-AA7A-515A3C07E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12251"/>
              </p:ext>
            </p:extLst>
          </p:nvPr>
        </p:nvGraphicFramePr>
        <p:xfrm>
          <a:off x="6620505" y="5993244"/>
          <a:ext cx="1199197" cy="69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52432" imgH="438676" progId="ChemDraw.Document.6.0">
                  <p:embed/>
                </p:oleObj>
              </mc:Choice>
              <mc:Fallback>
                <p:oleObj name="CS ChemDraw Drawing" r:id="rId9" imgW="752432" imgH="438676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7D1F328-3D1C-B720-D7ED-F933405A2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0505" y="5993244"/>
                        <a:ext cx="1199197" cy="69399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9284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nimBg="1"/>
          <p:bldP spid="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nimBg="1"/>
          <p:bldP spid="7" grpId="0" animBg="1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" y="1034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A47FC4F-23B0-4205-A42E-18E160A5C4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815" y="478317"/>
            <a:ext cx="7966427" cy="513351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375" y="3561151"/>
            <a:ext cx="2630139" cy="3296849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3" y="5060678"/>
            <a:ext cx="12188116" cy="210179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81" y="3045076"/>
            <a:ext cx="1553531" cy="2393755"/>
          </a:xfrm>
          <a:prstGeom prst="rect">
            <a:avLst/>
          </a:prstGeom>
        </p:spPr>
      </p:pic>
      <p:sp>
        <p:nvSpPr>
          <p:cNvPr id="17" name="TextBox 37">
            <a:extLst>
              <a:ext uri="{FF2B5EF4-FFF2-40B4-BE49-F238E27FC236}">
                <a16:creationId xmlns:a16="http://schemas.microsoft.com/office/drawing/2014/main" id="{3FA35DFB-E84F-4FF7-B33E-9030ED55F43E}"/>
              </a:ext>
            </a:extLst>
          </p:cNvPr>
          <p:cNvSpPr txBox="1"/>
          <p:nvPr/>
        </p:nvSpPr>
        <p:spPr>
          <a:xfrm>
            <a:off x="3600493" y="2436294"/>
            <a:ext cx="4991014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800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I. </a:t>
            </a:r>
            <a:r>
              <a:rPr lang="en-US" altLang="zh-CN" sz="4800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4800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800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4800" b="1" spc="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001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2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2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6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6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48990" y="1595206"/>
            <a:ext cx="1408259" cy="1733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6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bạn may mắn lần sau!</a:t>
            </a:r>
            <a:endParaRPr lang="vi-VN" sz="2666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63811" y="3731707"/>
            <a:ext cx="1408259" cy="1733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6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bạn may mắn lần sau!</a:t>
            </a:r>
            <a:endParaRPr lang="vi-VN" sz="2666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7" y="8674"/>
            <a:ext cx="12183509" cy="685665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107" y="1092711"/>
            <a:ext cx="2638996" cy="2638996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483" y="1102172"/>
            <a:ext cx="1168234" cy="1168234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18" y="884761"/>
            <a:ext cx="1060779" cy="106077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240" y="1738691"/>
            <a:ext cx="1127223" cy="1127223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026" y="-1029387"/>
            <a:ext cx="1761354" cy="6058080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440" y="5084607"/>
            <a:ext cx="647500" cy="904595"/>
          </a:xfrm>
          <a:prstGeom prst="rect">
            <a:avLst/>
          </a:prstGeom>
        </p:spPr>
      </p:pic>
      <p:pic>
        <p:nvPicPr>
          <p:cNvPr id="159" name="Picture 158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1906" y="5851414"/>
            <a:ext cx="1180457" cy="997912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-10818" y="-671342"/>
            <a:ext cx="609412" cy="609412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006263" y="5775898"/>
            <a:ext cx="11477258" cy="1421961"/>
          </a:xfrm>
          <a:prstGeom prst="rect">
            <a:avLst/>
          </a:prstGeom>
        </p:spPr>
        <p:txBody>
          <a:bodyPr vert="horz" lIns="121882" tIns="60941" rIns="121882" bIns="60941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798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ình: HOA,QUẢ</a:t>
            </a:r>
            <a:endParaRPr lang="en-US" sz="4798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A group of red cherries&#10;&#10;Description automatically generated with medium confidence">
            <a:extLst>
              <a:ext uri="{FF2B5EF4-FFF2-40B4-BE49-F238E27FC236}">
                <a16:creationId xmlns:a16="http://schemas.microsoft.com/office/drawing/2014/main" id="{141D9AB7-20FE-107B-E544-CCFF0B6844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78719" y="1684681"/>
            <a:ext cx="1698806" cy="1395889"/>
          </a:xfrm>
          <a:prstGeom prst="rect">
            <a:avLst/>
          </a:prstGeom>
        </p:spPr>
      </p:pic>
      <p:pic>
        <p:nvPicPr>
          <p:cNvPr id="7" name="Picture 6" descr="A lime cut in half&#10;&#10;Description automatically generated with medium confidence">
            <a:extLst>
              <a:ext uri="{FF2B5EF4-FFF2-40B4-BE49-F238E27FC236}">
                <a16:creationId xmlns:a16="http://schemas.microsoft.com/office/drawing/2014/main" id="{21DC8256-653F-001F-BD8B-0749933BB60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3716" y="1423510"/>
            <a:ext cx="1419225" cy="1419225"/>
          </a:xfrm>
          <a:prstGeom prst="rect">
            <a:avLst/>
          </a:prstGeom>
        </p:spPr>
      </p:pic>
      <p:pic>
        <p:nvPicPr>
          <p:cNvPr id="9" name="Picture 8" descr="A couple of pink roses&#10;&#10;Description automatically generated with low confidence">
            <a:extLst>
              <a:ext uri="{FF2B5EF4-FFF2-40B4-BE49-F238E27FC236}">
                <a16:creationId xmlns:a16="http://schemas.microsoft.com/office/drawing/2014/main" id="{9189C573-7226-B1DE-863A-E0375BA2AFF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9905" y="3810746"/>
            <a:ext cx="1895036" cy="1591550"/>
          </a:xfrm>
          <a:prstGeom prst="rect">
            <a:avLst/>
          </a:prstGeom>
        </p:spPr>
      </p:pic>
      <p:pic>
        <p:nvPicPr>
          <p:cNvPr id="11" name="Picture 10" descr="A picture containing carambola, fruit&#10;&#10;Description automatically generated">
            <a:extLst>
              <a:ext uri="{FF2B5EF4-FFF2-40B4-BE49-F238E27FC236}">
                <a16:creationId xmlns:a16="http://schemas.microsoft.com/office/drawing/2014/main" id="{86563317-47E8-7DEA-E805-40E2D4D805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873" y="3731707"/>
            <a:ext cx="1813207" cy="1457424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289" y="3035943"/>
            <a:ext cx="2651172" cy="2651172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183" y="3382241"/>
            <a:ext cx="2638996" cy="2638996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9085" y="748003"/>
            <a:ext cx="2638996" cy="2645077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8783" y="3031438"/>
            <a:ext cx="2651172" cy="2651172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878" y="746413"/>
            <a:ext cx="2651172" cy="2651172"/>
          </a:xfrm>
          <a:prstGeom prst="rect">
            <a:avLst/>
          </a:prstGeom>
        </p:spPr>
      </p:pic>
      <p:pic>
        <p:nvPicPr>
          <p:cNvPr id="144" name="mau6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496" y="3060071"/>
            <a:ext cx="2651172" cy="2651172"/>
          </a:xfrm>
          <a:prstGeom prst="rect">
            <a:avLst/>
          </a:prstGeom>
        </p:spPr>
      </p:pic>
      <p:pic>
        <p:nvPicPr>
          <p:cNvPr id="143" name="mau5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687" y="3411191"/>
            <a:ext cx="2632929" cy="2638996"/>
          </a:xfrm>
          <a:prstGeom prst="rect">
            <a:avLst/>
          </a:prstGeom>
        </p:spPr>
      </p:pic>
      <p:pic>
        <p:nvPicPr>
          <p:cNvPr id="142" name="mau4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342" y="3057885"/>
            <a:ext cx="2651172" cy="2651172"/>
          </a:xfrm>
          <a:prstGeom prst="rect">
            <a:avLst/>
          </a:prstGeom>
        </p:spPr>
      </p:pic>
      <p:pic>
        <p:nvPicPr>
          <p:cNvPr id="141" name="mau3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270" y="767145"/>
            <a:ext cx="2638996" cy="2638996"/>
          </a:xfrm>
          <a:prstGeom prst="rect">
            <a:avLst/>
          </a:prstGeom>
        </p:spPr>
      </p:pic>
      <p:pic>
        <p:nvPicPr>
          <p:cNvPr id="140" name="mau2">
            <a:hlinkClick r:id="rId32" action="ppaction://hlinksldjump"/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640" y="1146757"/>
            <a:ext cx="2632929" cy="2638996"/>
          </a:xfrm>
          <a:prstGeom prst="rect">
            <a:avLst/>
          </a:prstGeom>
        </p:spPr>
      </p:pic>
      <p:pic>
        <p:nvPicPr>
          <p:cNvPr id="139" name="mau1">
            <a:hlinkClick r:id="rId34" action="ppaction://hlinksldjump"/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709" y="796209"/>
            <a:ext cx="2651172" cy="2651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46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gallery dir="l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180" y="3769028"/>
            <a:ext cx="1209792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3309" y="4515519"/>
            <a:ext cx="905133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52" y="5129866"/>
            <a:ext cx="579442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9482" y="338037"/>
            <a:ext cx="10809490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</a:rPr>
              <a:t>Câu</a:t>
            </a:r>
            <a:r>
              <a:rPr lang="en-US" sz="3200" b="1" i="1" dirty="0">
                <a:solidFill>
                  <a:schemeClr val="tx1"/>
                </a:solidFill>
              </a:rPr>
              <a:t> 1: </a:t>
            </a:r>
            <a:r>
              <a:rPr lang="en-US" sz="3200" dirty="0">
                <a:solidFill>
                  <a:schemeClr val="tx1"/>
                </a:solidFill>
              </a:rPr>
              <a:t>Cho 4 </a:t>
            </a:r>
            <a:r>
              <a:rPr lang="en-US" sz="3200" dirty="0" err="1">
                <a:solidFill>
                  <a:schemeClr val="tx1"/>
                </a:solidFill>
              </a:rPr>
              <a:t>chấ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 ethanol (1), </a:t>
            </a:r>
            <a:r>
              <a:rPr lang="en-US" sz="3200" dirty="0" err="1">
                <a:solidFill>
                  <a:schemeClr val="tx1"/>
                </a:solidFill>
              </a:rPr>
              <a:t>propanal</a:t>
            </a:r>
            <a:r>
              <a:rPr lang="en-US" sz="3200" dirty="0">
                <a:solidFill>
                  <a:schemeClr val="tx1"/>
                </a:solidFill>
              </a:rPr>
              <a:t>(2), </a:t>
            </a:r>
            <a:r>
              <a:rPr lang="en-US" sz="3200" dirty="0" err="1">
                <a:solidFill>
                  <a:schemeClr val="tx1"/>
                </a:solidFill>
              </a:rPr>
              <a:t>aceton</a:t>
            </a:r>
            <a:r>
              <a:rPr lang="en-US" sz="3200" dirty="0">
                <a:solidFill>
                  <a:schemeClr val="tx1"/>
                </a:solidFill>
              </a:rPr>
              <a:t>(3), acetic acid (4). </a:t>
            </a:r>
            <a:r>
              <a:rPr lang="en-US" sz="3200" dirty="0" err="1">
                <a:solidFill>
                  <a:schemeClr val="tx1"/>
                </a:solidFill>
              </a:rPr>
              <a:t>Chấ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ấ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ê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ó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hiệ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ộ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ô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a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hất</a:t>
            </a:r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8914" y="2112729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schemeClr val="tx1"/>
                </a:solidFill>
              </a:rPr>
              <a:t>(4).</a:t>
            </a:r>
            <a:r>
              <a:rPr lang="en-US" sz="3200" dirty="0">
                <a:solidFill>
                  <a:schemeClr val="tx1"/>
                </a:solidFill>
              </a:rPr>
              <a:t>	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2" name="Rectangle 41"/>
          <p:cNvSpPr/>
          <p:nvPr/>
        </p:nvSpPr>
        <p:spPr>
          <a:xfrm>
            <a:off x="1528914" y="3102670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schemeClr val="tx1"/>
                </a:solidFill>
              </a:rPr>
              <a:t>(3).	</a:t>
            </a:r>
            <a:endParaRPr lang="en-US" sz="3732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528914" y="4181009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schemeClr val="tx1"/>
                </a:solidFill>
              </a:rPr>
              <a:t>(2).	</a:t>
            </a:r>
            <a:endParaRPr lang="nl-NL" sz="3732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528914" y="5133686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schemeClr val="tx1"/>
                </a:solidFill>
              </a:rPr>
              <a:t>(1).	</a:t>
            </a:r>
            <a:endParaRPr lang="vi-VN" sz="3732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568579" y="2168484"/>
            <a:ext cx="985578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388286" y="4272605"/>
            <a:ext cx="895832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496" y="5251042"/>
            <a:ext cx="896062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601" y="3144163"/>
            <a:ext cx="896062" cy="706979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400" y="4664594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759187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95058" y="405405"/>
            <a:ext cx="11779262" cy="197480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2: </a:t>
            </a:r>
            <a:r>
              <a:rPr lang="en-US" sz="3600" dirty="0">
                <a:solidFill>
                  <a:schemeClr val="tx1"/>
                </a:solidFill>
              </a:rPr>
              <a:t>Cho 4 </a:t>
            </a:r>
            <a:r>
              <a:rPr lang="en-US" sz="3600" dirty="0" err="1">
                <a:solidFill>
                  <a:schemeClr val="tx1"/>
                </a:solidFill>
              </a:rPr>
              <a:t>c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au</a:t>
            </a:r>
            <a:r>
              <a:rPr lang="en-US" sz="3600" dirty="0">
                <a:solidFill>
                  <a:schemeClr val="tx1"/>
                </a:solidFill>
              </a:rPr>
              <a:t>: </a:t>
            </a:r>
          </a:p>
          <a:p>
            <a:r>
              <a:rPr lang="en-US" sz="3600" dirty="0">
                <a:solidFill>
                  <a:schemeClr val="tx1"/>
                </a:solidFill>
              </a:rPr>
              <a:t>ethanol (1), </a:t>
            </a:r>
            <a:r>
              <a:rPr lang="en-US" sz="3600" dirty="0" err="1">
                <a:solidFill>
                  <a:schemeClr val="tx1"/>
                </a:solidFill>
              </a:rPr>
              <a:t>propanal</a:t>
            </a:r>
            <a:r>
              <a:rPr lang="en-US" sz="3600" dirty="0">
                <a:solidFill>
                  <a:schemeClr val="tx1"/>
                </a:solidFill>
              </a:rPr>
              <a:t>(2), </a:t>
            </a:r>
            <a:r>
              <a:rPr lang="en-US" sz="3600" dirty="0" err="1">
                <a:solidFill>
                  <a:schemeClr val="tx1"/>
                </a:solidFill>
              </a:rPr>
              <a:t>aceton</a:t>
            </a:r>
            <a:r>
              <a:rPr lang="en-US" sz="3600" dirty="0">
                <a:solidFill>
                  <a:schemeClr val="tx1"/>
                </a:solidFill>
              </a:rPr>
              <a:t>(3), acetic acid (4).</a:t>
            </a:r>
          </a:p>
          <a:p>
            <a:r>
              <a:rPr lang="en-US" sz="3600" dirty="0" err="1">
                <a:solidFill>
                  <a:schemeClr val="tx1"/>
                </a:solidFill>
              </a:rPr>
              <a:t>Để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ậ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iết</a:t>
            </a:r>
            <a:r>
              <a:rPr lang="en-US" sz="3600" dirty="0">
                <a:solidFill>
                  <a:schemeClr val="tx1"/>
                </a:solidFill>
              </a:rPr>
              <a:t> 4 </a:t>
            </a:r>
            <a:r>
              <a:rPr lang="en-US" sz="3600" dirty="0" err="1">
                <a:solidFill>
                  <a:schemeClr val="tx1"/>
                </a:solidFill>
              </a:rPr>
              <a:t>c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gười</a:t>
            </a:r>
            <a:r>
              <a:rPr lang="en-US" sz="3600" dirty="0">
                <a:solidFill>
                  <a:schemeClr val="tx1"/>
                </a:solidFill>
              </a:rPr>
              <a:t> ta </a:t>
            </a:r>
            <a:r>
              <a:rPr lang="en-US" sz="3600" dirty="0" err="1">
                <a:solidFill>
                  <a:schemeClr val="tx1"/>
                </a:solidFill>
              </a:rPr>
              <a:t>dù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á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hó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họ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au</a:t>
            </a:r>
            <a:r>
              <a:rPr lang="en-US" sz="36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41712" y="2652841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</a:rPr>
              <a:t>A.</a:t>
            </a:r>
            <a:r>
              <a:rPr lang="en-US" sz="3600" dirty="0">
                <a:solidFill>
                  <a:schemeClr val="tx1"/>
                </a:solidFill>
              </a:rPr>
              <a:t> NaOH, dd </a:t>
            </a:r>
            <a:r>
              <a:rPr lang="en-US" sz="3600" dirty="0" err="1">
                <a:solidFill>
                  <a:schemeClr val="tx1"/>
                </a:solidFill>
              </a:rPr>
              <a:t>brom</a:t>
            </a:r>
            <a:r>
              <a:rPr lang="en-US" sz="3600" dirty="0">
                <a:solidFill>
                  <a:schemeClr val="tx1"/>
                </a:solidFill>
              </a:rPr>
              <a:t>, Na.</a:t>
            </a:r>
            <a:r>
              <a:rPr lang="en-US" dirty="0"/>
              <a:t>	</a:t>
            </a:r>
            <a:r>
              <a:rPr lang="nl-NL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4132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041710" y="3846786"/>
            <a:ext cx="4905285" cy="1031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>
                <a:solidFill>
                  <a:schemeClr val="tx1"/>
                </a:solidFill>
              </a:rPr>
              <a:t>C.</a:t>
            </a:r>
            <a:r>
              <a:rPr lang="en-US" sz="3600">
                <a:solidFill>
                  <a:schemeClr val="tx1"/>
                </a:solidFill>
              </a:rPr>
              <a:t> quỳ tím, dd nước vôi trong, Na.</a:t>
            </a:r>
            <a:endParaRPr lang="vi-VN" sz="3732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184689" y="2602081"/>
            <a:ext cx="4905285" cy="9737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>
                <a:solidFill>
                  <a:schemeClr val="tx1"/>
                </a:solidFill>
              </a:rPr>
              <a:t>B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qu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ím</a:t>
            </a:r>
            <a:r>
              <a:rPr lang="en-US" sz="3600" dirty="0">
                <a:solidFill>
                  <a:schemeClr val="tx1"/>
                </a:solidFill>
              </a:rPr>
              <a:t>, dd </a:t>
            </a:r>
            <a:r>
              <a:rPr lang="en-US" sz="3600" dirty="0" err="1">
                <a:solidFill>
                  <a:schemeClr val="tx1"/>
                </a:solidFill>
              </a:rPr>
              <a:t>brom</a:t>
            </a:r>
            <a:r>
              <a:rPr lang="en-US" sz="3600" dirty="0">
                <a:solidFill>
                  <a:schemeClr val="tx1"/>
                </a:solidFill>
              </a:rPr>
              <a:t>, Na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84689" y="3859248"/>
            <a:ext cx="4905285" cy="99798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</a:rPr>
              <a:t>D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qu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ím</a:t>
            </a:r>
            <a:r>
              <a:rPr lang="en-US" sz="3600" dirty="0">
                <a:solidFill>
                  <a:schemeClr val="tx1"/>
                </a:solidFill>
              </a:rPr>
              <a:t>, dd AgNO</a:t>
            </a:r>
            <a:r>
              <a:rPr lang="en-US" sz="3600" baseline="-25000" dirty="0">
                <a:solidFill>
                  <a:schemeClr val="tx1"/>
                </a:solidFill>
              </a:rPr>
              <a:t>3</a:t>
            </a:r>
            <a:r>
              <a:rPr lang="en-US" sz="3600" dirty="0">
                <a:solidFill>
                  <a:schemeClr val="tx1"/>
                </a:solidFill>
              </a:rPr>
              <a:t>/NH</a:t>
            </a:r>
            <a:r>
              <a:rPr lang="en-US" sz="3600" baseline="-25000" dirty="0">
                <a:solidFill>
                  <a:schemeClr val="tx1"/>
                </a:solidFill>
              </a:rPr>
              <a:t>3</a:t>
            </a:r>
            <a:r>
              <a:rPr lang="en-US" sz="3600" dirty="0">
                <a:solidFill>
                  <a:schemeClr val="tx1"/>
                </a:solidFill>
              </a:rPr>
              <a:t>, NaOH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521" y="2678308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370" y="2689516"/>
            <a:ext cx="804288" cy="64342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705" y="4139501"/>
            <a:ext cx="804494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678" y="4264836"/>
            <a:ext cx="732366" cy="643595"/>
          </a:xfrm>
          <a:prstGeom prst="rect">
            <a:avLst/>
          </a:prstGeom>
        </p:spPr>
      </p:pic>
      <p:pic>
        <p:nvPicPr>
          <p:cNvPr id="20" name="图片 4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10" y="4702107"/>
            <a:ext cx="2145059" cy="2135692"/>
          </a:xfrm>
          <a:prstGeom prst="rect">
            <a:avLst/>
          </a:prstGeom>
        </p:spPr>
      </p:pic>
      <p:sp>
        <p:nvSpPr>
          <p:cNvPr id="21" name="Cloud 20">
            <a:hlinkClick r:id="rId14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40256216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0155" y="357607"/>
            <a:ext cx="11268397" cy="21082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3: </a:t>
            </a:r>
            <a:r>
              <a:rPr lang="en-US" sz="3600" dirty="0">
                <a:solidFill>
                  <a:schemeClr val="tx1"/>
                </a:solidFill>
              </a:rPr>
              <a:t>Aldehyde C</a:t>
            </a:r>
            <a:r>
              <a:rPr lang="en-US" sz="3600" baseline="-25000" dirty="0">
                <a:solidFill>
                  <a:schemeClr val="tx1"/>
                </a:solidFill>
              </a:rPr>
              <a:t>4</a:t>
            </a:r>
            <a:r>
              <a:rPr lang="en-US" sz="3600" dirty="0">
                <a:solidFill>
                  <a:schemeClr val="tx1"/>
                </a:solidFill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</a:rPr>
              <a:t>8</a:t>
            </a:r>
            <a:r>
              <a:rPr lang="en-US" sz="3600" dirty="0">
                <a:solidFill>
                  <a:schemeClr val="tx1"/>
                </a:solidFill>
              </a:rPr>
              <a:t>O</a:t>
            </a:r>
            <a:r>
              <a:rPr lang="en-US" sz="3600" baseline="-250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ấy</a:t>
            </a:r>
            <a:r>
              <a:rPr lang="en-US" sz="3600" dirty="0">
                <a:solidFill>
                  <a:schemeClr val="tx1"/>
                </a:solidFill>
              </a:rPr>
              <a:t> CTCT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16542" y="2712171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1</a:t>
            </a: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86549" y="2671936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4047" y="3979178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76024" y="3932510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265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033" y="2692060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25501" y="3931529"/>
            <a:ext cx="804288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2268" y="3892466"/>
            <a:ext cx="804494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2616555"/>
            <a:ext cx="804494" cy="643595"/>
          </a:xfrm>
          <a:prstGeom prst="rect">
            <a:avLst/>
          </a:prstGeom>
        </p:spPr>
      </p:pic>
      <p:pic>
        <p:nvPicPr>
          <p:cNvPr id="20" name="图片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39" y="4515519"/>
            <a:ext cx="3356355" cy="2201390"/>
          </a:xfrm>
          <a:prstGeom prst="rect">
            <a:avLst/>
          </a:prstGeom>
        </p:spPr>
      </p:pic>
      <p:sp>
        <p:nvSpPr>
          <p:cNvPr id="21" name="Cloud 20">
            <a:hlinkClick r:id="rId15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3142427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856</Words>
  <Application>Microsoft Office PowerPoint</Application>
  <PresentationFormat>Widescreen</PresentationFormat>
  <Paragraphs>134</Paragraphs>
  <Slides>25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UTM Guanine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11</cp:revision>
  <dcterms:created xsi:type="dcterms:W3CDTF">2023-06-06T08:15:22Z</dcterms:created>
  <dcterms:modified xsi:type="dcterms:W3CDTF">2023-06-11T07:33:19Z</dcterms:modified>
</cp:coreProperties>
</file>